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0548B" w:rsidRDefault="00975403" w:rsidP="009A1B63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16608" behindDoc="1" locked="0" layoutInCell="1" allowOverlap="1" wp14:anchorId="57698DB6" wp14:editId="076E732F">
                <wp:simplePos x="0" y="0"/>
                <wp:positionH relativeFrom="column">
                  <wp:posOffset>-302895</wp:posOffset>
                </wp:positionH>
                <wp:positionV relativeFrom="paragraph">
                  <wp:posOffset>-302895</wp:posOffset>
                </wp:positionV>
                <wp:extent cx="5200650" cy="1143000"/>
                <wp:effectExtent l="19050" t="19050" r="19050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0650" cy="1143000"/>
                        </a:xfrm>
                        <a:prstGeom prst="rect">
                          <a:avLst/>
                        </a:prstGeom>
                        <a:pattFill prst="pct5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nThick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7FE684D" id="Rectangle 1" o:spid="_x0000_s1026" style="position:absolute;margin-left:-23.85pt;margin-top:-23.85pt;width:409.5pt;height:90pt;z-index:-25159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" fillcolor="#5b9bd5 [3204]" strokecolor="#1f4d78 [1604]" strokeweight="3.5pt">
                <v:fill r:id="rId7" o:title="" color2="white [3212]" type="pattern"/>
                <v:stroke linestyle="thinThick"/>
              </v:rect>
            </w:pict>
          </mc:Fallback>
        </mc:AlternateContent>
      </w:r>
      <w:r w:rsidR="002A3E7F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</w:t>
      </w:r>
      <w:r w:rsidR="00CA7326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</w:t>
      </w:r>
      <w:r w:rsidR="00B73106">
        <w:rPr>
          <w:rFonts w:ascii="Khmer OS Muol Light" w:hAnsi="Khmer OS Muol Light" w:cs="Khmer OS Muol Light"/>
          <w:sz w:val="20"/>
          <w:szCs w:val="20"/>
          <w:cs/>
          <w:lang w:bidi="km-KH"/>
        </w:rPr>
        <w:t xml:space="preserve"> </w:t>
      </w:r>
      <w:r w:rsidR="00B73106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 xml:space="preserve"> </w:t>
      </w:r>
      <w:r w:rsidR="00BD3D3E">
        <w:rPr>
          <w:rFonts w:ascii="Khmer OS Muol Light" w:hAnsi="Khmer OS Muol Light" w:cs="Khmer OS Muol Light" w:hint="cs"/>
          <w:sz w:val="28"/>
          <w:szCs w:val="28"/>
          <w:cs/>
          <w:lang w:bidi="km-KH"/>
        </w:rPr>
        <w:t>ច្បាប់ទី១ទែម៉ូឌីណាមិច</w:t>
      </w:r>
      <w:r w:rsidR="005F11AA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 w:rsidR="00390E3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 w:rsidR="005F11AA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5F11AA" w:rsidRPr="000703A0" w:rsidRDefault="005F11AA" w:rsidP="005F11AA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8C2A57" w:rsidRPr="009A1B63" w:rsidRDefault="00BD3D3E" w:rsidP="009A1B63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8029E09" wp14:editId="07757D17">
                <wp:simplePos x="0" y="0"/>
                <wp:positionH relativeFrom="margin">
                  <wp:posOffset>-302895</wp:posOffset>
                </wp:positionH>
                <wp:positionV relativeFrom="paragraph">
                  <wp:posOffset>349250</wp:posOffset>
                </wp:positionV>
                <wp:extent cx="5210175" cy="0"/>
                <wp:effectExtent l="0" t="0" r="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10175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64CA9C6" id="Straight Connector 11" o:spid="_x0000_s1026" style="position:absolute;z-index:251713536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23.85pt,27.5pt" to="386.4pt,2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  <w:r w:rsidR="000703A0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="005F11AA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 w:rsidR="005F11AA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</w:r>
      <w:r w:rsidR="009053C4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      </w:t>
      </w:r>
      <w:r w:rsidR="005F11AA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ស៊ុំ សំអុន</w:t>
      </w:r>
      <w:r w:rsidR="009053C4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9053C4"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="009053C4"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="009053C4"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9A1B63" w:rsidRDefault="009A1B63" w:rsidP="009A1B63">
      <w:pPr>
        <w:pStyle w:val="ListParagraph"/>
        <w:ind w:left="284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>
        <w:rPr>
          <w:noProof/>
          <w:lang w:bidi="km-KH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7E521F5" wp14:editId="0C54A4D9">
                <wp:simplePos x="0" y="0"/>
                <wp:positionH relativeFrom="margin">
                  <wp:posOffset>2707005</wp:posOffset>
                </wp:positionH>
                <wp:positionV relativeFrom="paragraph">
                  <wp:posOffset>148590</wp:posOffset>
                </wp:positionV>
                <wp:extent cx="2171700" cy="2590800"/>
                <wp:effectExtent l="19050" t="19050" r="19050" b="1905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2590800"/>
                        </a:xfrm>
                        <a:prstGeom prst="rect">
                          <a:avLst/>
                        </a:prstGeom>
                        <a:pattFill prst="pct5">
                          <a:fgClr>
                            <a:schemeClr val="accent5">
                              <a:lumMod val="40000"/>
                              <a:lumOff val="60000"/>
                            </a:schemeClr>
                          </a:fgClr>
                          <a:bgClr>
                            <a:schemeClr val="bg1"/>
                          </a:bgClr>
                        </a:pattFill>
                        <a:ln w="41275" cmpd="thickThin">
                          <a:solidFill>
                            <a:srgbClr val="C00000"/>
                          </a:solidFill>
                        </a:ln>
                      </wps:spPr>
                      <wps:txbx>
                        <w:txbxContent>
                          <w:p w:rsidR="00AA032A" w:rsidRPr="00A266A4" w:rsidRDefault="009A1B63" w:rsidP="009A1B63">
                            <w:pPr>
                              <w:pStyle w:val="ListParagraph"/>
                              <w:numPr>
                                <w:ilvl w:val="0"/>
                                <w:numId w:val="18"/>
                              </w:numPr>
                              <w:ind w:left="284" w:hanging="284"/>
                              <w:rPr>
                                <w:rFonts w:ascii="Khmer OS Content" w:hAnsi="Khmer OS Content" w:cs="Khmer OS Content"/>
                                <w:sz w:val="24"/>
                                <w:szCs w:val="24"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A266A4">
                              <w:rPr>
                                <w:position w:val="-12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object w:dxaOrig="1219" w:dyaOrig="3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61" type="#_x0000_t75" style="width:60.75pt;height:18pt" o:ole="">
                                  <v:imagedata r:id="rId8" o:title=""/>
                                </v:shape>
                                <o:OLEObject Type="Embed" ProgID="Equation.DSMT4" ShapeID="_x0000_i1061" DrawAspect="Content" ObjectID="_1574529805" r:id="rId9"/>
                              </w:object>
                            </w:r>
                            <w:r w:rsidRPr="00A266A4">
                              <w:rPr>
                                <w:rFonts w:ascii="Khmer OS Content" w:hAnsi="Khmer OS Content" w:cs="Khmer OS Content"/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A266A4">
                              <w:rPr>
                                <w:rFonts w:ascii="Khmer OS Content" w:hAnsi="Khmer OS Content" w:cs="Khmer OS Content"/>
                                <w:sz w:val="24"/>
                                <w:szCs w:val="24"/>
                                <w:cs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គិតជា</w:t>
                            </w:r>
                            <w:r w:rsidRPr="00A266A4">
                              <w:rPr>
                                <w:position w:val="-14"/>
                                <w:cs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object w:dxaOrig="540" w:dyaOrig="400">
                                <v:shape id="_x0000_i1064" type="#_x0000_t75" style="width:27pt;height:20.25pt" o:ole="">
                                  <v:imagedata r:id="rId10" o:title=""/>
                                </v:shape>
                                <o:OLEObject Type="Embed" ProgID="Equation.DSMT4" ShapeID="_x0000_i1064" DrawAspect="Content" ObjectID="_1574529806" r:id="rId11"/>
                              </w:object>
                            </w:r>
                          </w:p>
                          <w:p w:rsidR="00AA032A" w:rsidRPr="00A266A4" w:rsidRDefault="00AA032A" w:rsidP="009A1B63">
                            <w:pPr>
                              <w:pStyle w:val="ListParagraph"/>
                              <w:numPr>
                                <w:ilvl w:val="0"/>
                                <w:numId w:val="18"/>
                              </w:numPr>
                              <w:ind w:left="284" w:hanging="284"/>
                              <w:rPr>
                                <w:rFonts w:ascii="Khmer OS Content" w:hAnsi="Khmer OS Content" w:cs="Khmer OS Content"/>
                                <w:sz w:val="24"/>
                                <w:szCs w:val="24"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A266A4">
                              <w:rPr>
                                <w:rFonts w:ascii="Khmer OS Content" w:hAnsi="Khmer OS Content" w:cs="Khmer OS Content"/>
                                <w:position w:val="-12"/>
                                <w:sz w:val="24"/>
                                <w:szCs w:val="24"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object w:dxaOrig="1080" w:dyaOrig="360">
                                <v:shape id="_x0000_i1073" type="#_x0000_t75" style="width:54pt;height:18pt" o:ole="">
                                  <v:imagedata r:id="rId12" o:title=""/>
                                </v:shape>
                                <o:OLEObject Type="Embed" ProgID="Equation.DSMT4" ShapeID="_x0000_i1073" DrawAspect="Content" ObjectID="_1574529807" r:id="rId13"/>
                              </w:object>
                            </w:r>
                            <w:r w:rsidRPr="00A266A4">
                              <w:rPr>
                                <w:rFonts w:ascii="Khmer OS Content" w:hAnsi="Khmer OS Content" w:cs="Khmer OS Content"/>
                                <w:sz w:val="24"/>
                                <w:szCs w:val="24"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A266A4">
                              <w:rPr>
                                <w:rFonts w:ascii="Khmer OS Content" w:hAnsi="Khmer OS Content" w:cs="Khmer OS Content" w:hint="cs"/>
                                <w:sz w:val="24"/>
                                <w:szCs w:val="24"/>
                                <w:cs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គិតជា</w:t>
                            </w:r>
                            <w:r w:rsidRPr="00A266A4">
                              <w:rPr>
                                <w:rFonts w:ascii="Khmer OS Content" w:hAnsi="Khmer OS Content" w:cs="Khmer OS Content"/>
                                <w:position w:val="-16"/>
                                <w:sz w:val="24"/>
                                <w:szCs w:val="24"/>
                                <w:cs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object w:dxaOrig="520" w:dyaOrig="440">
                                <v:shape id="_x0000_i1076" type="#_x0000_t75" style="width:26.25pt;height:21.75pt" o:ole="">
                                  <v:imagedata r:id="rId14" o:title=""/>
                                </v:shape>
                                <o:OLEObject Type="Embed" ProgID="Equation.DSMT4" ShapeID="_x0000_i1076" DrawAspect="Content" ObjectID="_1574529808" r:id="rId15"/>
                              </w:object>
                            </w:r>
                            <w:r w:rsidRPr="00A266A4">
                              <w:rPr>
                                <w:rFonts w:ascii="Khmer OS Content" w:hAnsi="Khmer OS Content" w:cs="Khmer OS Content"/>
                                <w:sz w:val="24"/>
                                <w:szCs w:val="24"/>
                                <w:cs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</w:p>
                          <w:p w:rsidR="00AA032A" w:rsidRPr="00A266A4" w:rsidRDefault="00AA032A" w:rsidP="009A1B63">
                            <w:pPr>
                              <w:pStyle w:val="ListParagraph"/>
                              <w:numPr>
                                <w:ilvl w:val="0"/>
                                <w:numId w:val="18"/>
                              </w:numPr>
                              <w:ind w:left="284" w:hanging="284"/>
                              <w:rPr>
                                <w:rFonts w:ascii="Khmer OS Content" w:hAnsi="Khmer OS Content" w:cs="Khmer OS Content"/>
                                <w:sz w:val="24"/>
                                <w:szCs w:val="24"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A266A4">
                              <w:rPr>
                                <w:rFonts w:ascii="Khmer OS Content" w:hAnsi="Khmer OS Content" w:cs="Khmer OS Content"/>
                                <w:position w:val="-12"/>
                                <w:sz w:val="24"/>
                                <w:szCs w:val="24"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object w:dxaOrig="1060" w:dyaOrig="360">
                                <v:shape id="_x0000_i1079" type="#_x0000_t75" style="width:53.25pt;height:18pt">
                                  <v:imagedata r:id="rId16" o:title=""/>
                                </v:shape>
                                <o:OLEObject Type="Embed" ProgID="Equation.DSMT4" ShapeID="_x0000_i1079" DrawAspect="Content" ObjectID="_1574529809" r:id="rId17"/>
                              </w:object>
                            </w:r>
                            <w:r w:rsidRPr="00A266A4">
                              <w:rPr>
                                <w:rFonts w:ascii="Khmer OS Content" w:hAnsi="Khmer OS Content" w:cs="Khmer OS Content"/>
                                <w:sz w:val="24"/>
                                <w:szCs w:val="24"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A266A4">
                              <w:rPr>
                                <w:rFonts w:ascii="Khmer OS Content" w:hAnsi="Khmer OS Content" w:cs="Khmer OS Content" w:hint="cs"/>
                                <w:sz w:val="24"/>
                                <w:szCs w:val="24"/>
                                <w:cs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គិតជា</w:t>
                            </w:r>
                            <w:r w:rsidRPr="00A266A4">
                              <w:rPr>
                                <w:rFonts w:ascii="Khmer OS Content" w:hAnsi="Khmer OS Content" w:cs="Khmer OS Content"/>
                                <w:position w:val="-14"/>
                                <w:sz w:val="24"/>
                                <w:szCs w:val="24"/>
                                <w:cs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object w:dxaOrig="460" w:dyaOrig="400">
                                <v:shape id="_x0000_i1082" type="#_x0000_t75" style="width:23.25pt;height:20.25pt">
                                  <v:imagedata r:id="rId18" o:title=""/>
                                </v:shape>
                                <o:OLEObject Type="Embed" ProgID="Equation.DSMT4" ShapeID="_x0000_i1082" DrawAspect="Content" ObjectID="_1574529810" r:id="rId19"/>
                              </w:object>
                            </w:r>
                          </w:p>
                          <w:p w:rsidR="00AA032A" w:rsidRPr="00A266A4" w:rsidRDefault="00AA032A" w:rsidP="009A1B63">
                            <w:pPr>
                              <w:pStyle w:val="ListParagraph"/>
                              <w:numPr>
                                <w:ilvl w:val="0"/>
                                <w:numId w:val="18"/>
                              </w:numPr>
                              <w:ind w:left="284" w:hanging="284"/>
                              <w:rPr>
                                <w:rFonts w:ascii="Khmer OS Content" w:hAnsi="Khmer OS Content" w:cs="Khmer OS Content"/>
                                <w:sz w:val="24"/>
                                <w:szCs w:val="24"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A266A4">
                              <w:rPr>
                                <w:rFonts w:ascii="Khmer OS Content" w:hAnsi="Khmer OS Content" w:cs="Khmer OS Content"/>
                                <w:position w:val="-4"/>
                                <w:sz w:val="24"/>
                                <w:szCs w:val="24"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object w:dxaOrig="260" w:dyaOrig="260">
                                <v:shape id="_x0000_i1085" type="#_x0000_t75" style="width:12.75pt;height:12.75pt">
                                  <v:imagedata r:id="rId20" o:title=""/>
                                </v:shape>
                                <o:OLEObject Type="Embed" ProgID="Equation.DSMT4" ShapeID="_x0000_i1085" DrawAspect="Content" ObjectID="_1574529811" r:id="rId21"/>
                              </w:object>
                            </w:r>
                            <w:r w:rsidRPr="00A266A4">
                              <w:rPr>
                                <w:rFonts w:ascii="Khmer OS Content" w:hAnsi="Khmer OS Content" w:cs="Khmer OS Content"/>
                                <w:sz w:val="24"/>
                                <w:szCs w:val="24"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A266A4">
                              <w:rPr>
                                <w:rFonts w:ascii="Khmer OS Content" w:hAnsi="Khmer OS Content" w:cs="Khmer OS Content" w:hint="cs"/>
                                <w:sz w:val="24"/>
                                <w:szCs w:val="24"/>
                                <w:cs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កម្លាំង គិតជា</w:t>
                            </w:r>
                            <w:r w:rsidRPr="00A266A4">
                              <w:rPr>
                                <w:rFonts w:ascii="Khmer OS Content" w:hAnsi="Khmer OS Content" w:cs="Khmer OS Content"/>
                                <w:position w:val="-14"/>
                                <w:sz w:val="24"/>
                                <w:szCs w:val="24"/>
                                <w:cs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object w:dxaOrig="460" w:dyaOrig="400">
                                <v:shape id="_x0000_i1088" type="#_x0000_t75" style="width:23.25pt;height:20.25pt">
                                  <v:imagedata r:id="rId22" o:title=""/>
                                </v:shape>
                                <o:OLEObject Type="Embed" ProgID="Equation.DSMT4" ShapeID="_x0000_i1088" DrawAspect="Content" ObjectID="_1574529812" r:id="rId23"/>
                              </w:object>
                            </w:r>
                          </w:p>
                          <w:p w:rsidR="009A1B63" w:rsidRPr="00A266A4" w:rsidRDefault="00AA032A" w:rsidP="009A1B63">
                            <w:pPr>
                              <w:pStyle w:val="ListParagraph"/>
                              <w:numPr>
                                <w:ilvl w:val="0"/>
                                <w:numId w:val="18"/>
                              </w:numPr>
                              <w:ind w:left="284" w:hanging="284"/>
                              <w:rPr>
                                <w:rFonts w:ascii="Khmer OS Content" w:hAnsi="Khmer OS Content" w:cs="Khmer OS Content"/>
                                <w:sz w:val="24"/>
                                <w:szCs w:val="24"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A266A4">
                              <w:rPr>
                                <w:rFonts w:ascii="Khmer OS Content" w:hAnsi="Khmer OS Content" w:cs="Khmer OS Content"/>
                                <w:position w:val="-6"/>
                                <w:sz w:val="24"/>
                                <w:szCs w:val="24"/>
                                <w:cs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object w:dxaOrig="220" w:dyaOrig="279">
                                <v:shape id="_x0000_i1091" type="#_x0000_t75" style="width:11.25pt;height:14.25pt">
                                  <v:imagedata r:id="rId24" o:title=""/>
                                </v:shape>
                                <o:OLEObject Type="Embed" ProgID="Equation.DSMT4" ShapeID="_x0000_i1091" DrawAspect="Content" ObjectID="_1574529813" r:id="rId25"/>
                              </w:object>
                            </w:r>
                            <w:r w:rsidRPr="00A266A4">
                              <w:rPr>
                                <w:rFonts w:ascii="Khmer OS Content" w:hAnsi="Khmer OS Content" w:cs="Khmer OS Content" w:hint="cs"/>
                                <w:sz w:val="24"/>
                                <w:szCs w:val="24"/>
                                <w:cs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ចម្ងាយ គិត</w:t>
                            </w:r>
                            <w:r w:rsidRPr="00A266A4">
                              <w:rPr>
                                <w:rFonts w:ascii="Khmer OS Content" w:hAnsi="Khmer OS Content" w:cs="Khmer OS Content"/>
                                <w:sz w:val="24"/>
                                <w:szCs w:val="24"/>
                                <w:cs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ជា</w:t>
                            </w:r>
                            <w:r w:rsidRPr="00A266A4">
                              <w:rPr>
                                <w:rFonts w:ascii="Khmer OS Content" w:hAnsi="Khmer OS Content" w:cs="Khmer OS Content"/>
                                <w:position w:val="-14"/>
                                <w:sz w:val="24"/>
                                <w:szCs w:val="24"/>
                                <w:cs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object w:dxaOrig="440" w:dyaOrig="400">
                                <v:shape id="_x0000_i1094" type="#_x0000_t75" style="width:21.75pt;height:20.25pt">
                                  <v:imagedata r:id="rId26" o:title=""/>
                                </v:shape>
                                <o:OLEObject Type="Embed" ProgID="Equation.DSMT4" ShapeID="_x0000_i1094" DrawAspect="Content" ObjectID="_1574529814" r:id="rId27"/>
                              </w:object>
                            </w:r>
                            <w:r w:rsidRPr="00A266A4">
                              <w:rPr>
                                <w:rFonts w:ascii="Khmer OS Content" w:hAnsi="Khmer OS Content" w:cs="Khmer OS Content"/>
                                <w:sz w:val="24"/>
                                <w:szCs w:val="24"/>
                                <w:cs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</w:p>
                          <w:p w:rsidR="00AA032A" w:rsidRPr="00A266A4" w:rsidRDefault="00AA032A" w:rsidP="009A1B63">
                            <w:pPr>
                              <w:pStyle w:val="ListParagraph"/>
                              <w:numPr>
                                <w:ilvl w:val="0"/>
                                <w:numId w:val="18"/>
                              </w:numPr>
                              <w:ind w:left="284" w:hanging="284"/>
                              <w:rPr>
                                <w:rFonts w:ascii="Khmer OS Content" w:hAnsi="Khmer OS Content" w:cs="Khmer OS Content"/>
                                <w:sz w:val="24"/>
                                <w:szCs w:val="24"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A266A4">
                              <w:rPr>
                                <w:rFonts w:ascii="Khmer OS Content" w:hAnsi="Khmer OS Content" w:cs="Khmer OS Content"/>
                                <w:position w:val="-6"/>
                                <w:sz w:val="24"/>
                                <w:szCs w:val="24"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object w:dxaOrig="279" w:dyaOrig="279">
                                <v:shape id="_x0000_i1097" type="#_x0000_t75" style="width:14.25pt;height:14.25pt">
                                  <v:imagedata r:id="rId28" o:title=""/>
                                </v:shape>
                                <o:OLEObject Type="Embed" ProgID="Equation.DSMT4" ShapeID="_x0000_i1097" DrawAspect="Content" ObjectID="_1574529815" r:id="rId29"/>
                              </w:object>
                            </w:r>
                            <w:r w:rsidRPr="00A266A4">
                              <w:rPr>
                                <w:rFonts w:ascii="Khmer OS Content" w:hAnsi="Khmer OS Content" w:cs="Khmer OS Content" w:hint="cs"/>
                                <w:sz w:val="24"/>
                                <w:szCs w:val="24"/>
                                <w:cs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កម្មន្ត គិតជា</w:t>
                            </w:r>
                            <w:r w:rsidRPr="00A266A4">
                              <w:rPr>
                                <w:rFonts w:ascii="Khmer OS Content" w:hAnsi="Khmer OS Content" w:cs="Khmer OS Content"/>
                                <w:position w:val="-14"/>
                                <w:sz w:val="24"/>
                                <w:szCs w:val="24"/>
                                <w:cs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object w:dxaOrig="400" w:dyaOrig="400">
                                <v:shape id="_x0000_i1100" type="#_x0000_t75" style="width:20.25pt;height:20.25pt">
                                  <v:imagedata r:id="rId30" o:title=""/>
                                </v:shape>
                                <o:OLEObject Type="Embed" ProgID="Equation.DSMT4" ShapeID="_x0000_i1100" DrawAspect="Content" ObjectID="_1574529816" r:id="rId31"/>
                              </w:object>
                            </w:r>
                          </w:p>
                          <w:p w:rsidR="00AA032A" w:rsidRPr="00A266A4" w:rsidRDefault="00AA032A" w:rsidP="009A1B63">
                            <w:pPr>
                              <w:pStyle w:val="ListParagraph"/>
                              <w:numPr>
                                <w:ilvl w:val="0"/>
                                <w:numId w:val="18"/>
                              </w:numPr>
                              <w:ind w:left="284" w:hanging="284"/>
                              <w:rPr>
                                <w:rFonts w:ascii="Khmer OS Content" w:hAnsi="Khmer OS Content" w:cs="Khmer OS Content"/>
                                <w:sz w:val="24"/>
                                <w:szCs w:val="24"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A266A4">
                              <w:rPr>
                                <w:rFonts w:ascii="Khmer OS Content" w:hAnsi="Khmer OS Content" w:cs="Khmer OS Content"/>
                                <w:position w:val="-4"/>
                                <w:sz w:val="24"/>
                                <w:szCs w:val="24"/>
                                <w:cs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object w:dxaOrig="240" w:dyaOrig="260">
                                <v:shape id="_x0000_i1103" type="#_x0000_t75" style="width:12pt;height:12.75pt">
                                  <v:imagedata r:id="rId32" o:title=""/>
                                </v:shape>
                                <o:OLEObject Type="Embed" ProgID="Equation.DSMT4" ShapeID="_x0000_i1103" DrawAspect="Content" ObjectID="_1574529817" r:id="rId33"/>
                              </w:object>
                            </w:r>
                            <w:r w:rsidRPr="00A266A4">
                              <w:rPr>
                                <w:rFonts w:ascii="Khmer OS Content" w:hAnsi="Khmer OS Content" w:cs="Khmer OS Content"/>
                                <w:sz w:val="24"/>
                                <w:szCs w:val="24"/>
                                <w:cs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មុខកាត់ពីស្តុង គិតជា</w:t>
                            </w:r>
                            <w:r w:rsidRPr="00A266A4">
                              <w:rPr>
                                <w:rFonts w:ascii="Khmer OS Content" w:hAnsi="Khmer OS Content" w:cs="Khmer OS Content"/>
                                <w:position w:val="-16"/>
                                <w:sz w:val="24"/>
                                <w:szCs w:val="24"/>
                                <w:cs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object w:dxaOrig="540" w:dyaOrig="440">
                                <v:shape id="_x0000_i1106" type="#_x0000_t75" style="width:27pt;height:21.75pt">
                                  <v:imagedata r:id="rId34" o:title=""/>
                                </v:shape>
                                <o:OLEObject Type="Embed" ProgID="Equation.DSMT4" ShapeID="_x0000_i1106" DrawAspect="Content" ObjectID="_1574529818" r:id="rId35"/>
                              </w:object>
                            </w:r>
                            <w:r w:rsidRPr="00A266A4">
                              <w:rPr>
                                <w:rFonts w:ascii="Khmer OS Content" w:hAnsi="Khmer OS Content" w:cs="Khmer OS Content"/>
                                <w:sz w:val="24"/>
                                <w:szCs w:val="24"/>
                                <w:cs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</w:p>
                          <w:p w:rsidR="00AA032A" w:rsidRPr="00A266A4" w:rsidRDefault="00AA032A" w:rsidP="009A1B63">
                            <w:pPr>
                              <w:pStyle w:val="ListParagraph"/>
                              <w:numPr>
                                <w:ilvl w:val="0"/>
                                <w:numId w:val="18"/>
                              </w:numPr>
                              <w:ind w:left="284" w:hanging="284"/>
                              <w:rPr>
                                <w:rFonts w:ascii="Khmer OS Content" w:hAnsi="Khmer OS Content" w:cs="Khmer OS Content"/>
                                <w:sz w:val="24"/>
                                <w:szCs w:val="24"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A266A4">
                              <w:rPr>
                                <w:rFonts w:ascii="Khmer OS Content" w:hAnsi="Khmer OS Content" w:cs="Khmer OS Content"/>
                                <w:position w:val="-6"/>
                                <w:sz w:val="24"/>
                                <w:szCs w:val="24"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object w:dxaOrig="340" w:dyaOrig="279">
                                <v:shape id="_x0000_i1109" type="#_x0000_t75" style="width:17.25pt;height:14.25pt">
                                  <v:imagedata r:id="rId36" o:title=""/>
                                </v:shape>
                                <o:OLEObject Type="Embed" ProgID="Equation.DSMT4" ShapeID="_x0000_i1109" DrawAspect="Content" ObjectID="_1574529819" r:id="rId37"/>
                              </w:object>
                            </w:r>
                            <w:r w:rsidRPr="00A266A4">
                              <w:rPr>
                                <w:rFonts w:ascii="Khmer OS Content" w:hAnsi="Khmer OS Content" w:cs="Khmer OS Content" w:hint="cs"/>
                                <w:sz w:val="24"/>
                                <w:szCs w:val="24"/>
                                <w:cs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ប្រវែងពីស្តុងផ្លាស់ទី</w:t>
                            </w:r>
                            <w:r w:rsidRPr="00A266A4">
                              <w:rPr>
                                <w:rFonts w:ascii="Khmer OS Content" w:hAnsi="Khmer OS Content" w:cs="Khmer OS Content"/>
                                <w:position w:val="-14"/>
                                <w:sz w:val="24"/>
                                <w:szCs w:val="24"/>
                                <w:cs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object w:dxaOrig="440" w:dyaOrig="400">
                                <v:shape id="_x0000_i1112" type="#_x0000_t75" style="width:21.75pt;height:20.25pt">
                                  <v:imagedata r:id="rId38" o:title=""/>
                                </v:shape>
                                <o:OLEObject Type="Embed" ProgID="Equation.DSMT4" ShapeID="_x0000_i1112" DrawAspect="Content" ObjectID="_1574529820" r:id="rId39"/>
                              </w:object>
                            </w:r>
                          </w:p>
                          <w:p w:rsidR="009A1B63" w:rsidRPr="00A266A4" w:rsidRDefault="009A1B63" w:rsidP="009A1B63">
                            <w:pPr>
                              <w:rPr>
                                <w:rFonts w:ascii="Khmer OS Content" w:hAnsi="Khmer OS Content" w:cs="Khmer OS Content"/>
                                <w:sz w:val="24"/>
                                <w:szCs w:val="24"/>
                                <w:lang w:bidi="km-KH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7E521F5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213.15pt;margin-top:11.7pt;width:171pt;height:204pt;z-index:2517186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" fillcolor="#b4c6e7 [1304]" strokecolor="#c00000" strokeweight="3.25pt">
                <v:fill r:id="rId7" o:title="" color2="white [3212]" type="pattern"/>
                <v:stroke linestyle="thickThin"/>
                <v:textbox>
                  <w:txbxContent>
                    <w:p w:rsidR="00AA032A" w:rsidRPr="00A266A4" w:rsidRDefault="009A1B63" w:rsidP="009A1B63">
                      <w:pPr>
                        <w:pStyle w:val="ListParagraph"/>
                        <w:numPr>
                          <w:ilvl w:val="0"/>
                          <w:numId w:val="18"/>
                        </w:numPr>
                        <w:ind w:left="284" w:hanging="284"/>
                        <w:rPr>
                          <w:rFonts w:ascii="Khmer OS Content" w:hAnsi="Khmer OS Content" w:cs="Khmer OS Content"/>
                          <w:sz w:val="24"/>
                          <w:szCs w:val="24"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A266A4">
                        <w:rPr>
                          <w:position w:val="-12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object w:dxaOrig="1219" w:dyaOrig="360">
                          <v:shape id="_x0000_i1061" type="#_x0000_t75" style="width:60.75pt;height:18pt" o:ole="">
                            <v:imagedata r:id="rId8" o:title=""/>
                          </v:shape>
                          <o:OLEObject Type="Embed" ProgID="Equation.DSMT4" ShapeID="_x0000_i1061" DrawAspect="Content" ObjectID="_1574529805" r:id="rId40"/>
                        </w:object>
                      </w:r>
                      <w:r w:rsidRPr="00A266A4">
                        <w:rPr>
                          <w:rFonts w:ascii="Khmer OS Content" w:hAnsi="Khmer OS Content" w:cs="Khmer OS Content"/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  <w:r w:rsidRPr="00A266A4">
                        <w:rPr>
                          <w:rFonts w:ascii="Khmer OS Content" w:hAnsi="Khmer OS Content" w:cs="Khmer OS Content"/>
                          <w:sz w:val="24"/>
                          <w:szCs w:val="24"/>
                          <w:cs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គិតជា</w:t>
                      </w:r>
                      <w:r w:rsidRPr="00A266A4">
                        <w:rPr>
                          <w:position w:val="-14"/>
                          <w:cs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object w:dxaOrig="540" w:dyaOrig="400">
                          <v:shape id="_x0000_i1064" type="#_x0000_t75" style="width:27pt;height:20.25pt" o:ole="">
                            <v:imagedata r:id="rId10" o:title=""/>
                          </v:shape>
                          <o:OLEObject Type="Embed" ProgID="Equation.DSMT4" ShapeID="_x0000_i1064" DrawAspect="Content" ObjectID="_1574529806" r:id="rId41"/>
                        </w:object>
                      </w:r>
                    </w:p>
                    <w:p w:rsidR="00AA032A" w:rsidRPr="00A266A4" w:rsidRDefault="00AA032A" w:rsidP="009A1B63">
                      <w:pPr>
                        <w:pStyle w:val="ListParagraph"/>
                        <w:numPr>
                          <w:ilvl w:val="0"/>
                          <w:numId w:val="18"/>
                        </w:numPr>
                        <w:ind w:left="284" w:hanging="284"/>
                        <w:rPr>
                          <w:rFonts w:ascii="Khmer OS Content" w:hAnsi="Khmer OS Content" w:cs="Khmer OS Content"/>
                          <w:sz w:val="24"/>
                          <w:szCs w:val="24"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A266A4">
                        <w:rPr>
                          <w:rFonts w:ascii="Khmer OS Content" w:hAnsi="Khmer OS Content" w:cs="Khmer OS Content"/>
                          <w:position w:val="-12"/>
                          <w:sz w:val="24"/>
                          <w:szCs w:val="24"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object w:dxaOrig="1080" w:dyaOrig="360">
                          <v:shape id="_x0000_i1073" type="#_x0000_t75" style="width:54pt;height:18pt" o:ole="">
                            <v:imagedata r:id="rId12" o:title=""/>
                          </v:shape>
                          <o:OLEObject Type="Embed" ProgID="Equation.DSMT4" ShapeID="_x0000_i1073" DrawAspect="Content" ObjectID="_1574529807" r:id="rId42"/>
                        </w:object>
                      </w:r>
                      <w:r w:rsidRPr="00A266A4">
                        <w:rPr>
                          <w:rFonts w:ascii="Khmer OS Content" w:hAnsi="Khmer OS Content" w:cs="Khmer OS Content"/>
                          <w:sz w:val="24"/>
                          <w:szCs w:val="24"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  <w:r w:rsidRPr="00A266A4">
                        <w:rPr>
                          <w:rFonts w:ascii="Khmer OS Content" w:hAnsi="Khmer OS Content" w:cs="Khmer OS Content" w:hint="cs"/>
                          <w:sz w:val="24"/>
                          <w:szCs w:val="24"/>
                          <w:cs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គិតជា</w:t>
                      </w:r>
                      <w:r w:rsidRPr="00A266A4">
                        <w:rPr>
                          <w:rFonts w:ascii="Khmer OS Content" w:hAnsi="Khmer OS Content" w:cs="Khmer OS Content"/>
                          <w:position w:val="-16"/>
                          <w:sz w:val="24"/>
                          <w:szCs w:val="24"/>
                          <w:cs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object w:dxaOrig="520" w:dyaOrig="440">
                          <v:shape id="_x0000_i1076" type="#_x0000_t75" style="width:26.25pt;height:21.75pt" o:ole="">
                            <v:imagedata r:id="rId14" o:title=""/>
                          </v:shape>
                          <o:OLEObject Type="Embed" ProgID="Equation.DSMT4" ShapeID="_x0000_i1076" DrawAspect="Content" ObjectID="_1574529808" r:id="rId43"/>
                        </w:object>
                      </w:r>
                      <w:r w:rsidRPr="00A266A4">
                        <w:rPr>
                          <w:rFonts w:ascii="Khmer OS Content" w:hAnsi="Khmer OS Content" w:cs="Khmer OS Content"/>
                          <w:sz w:val="24"/>
                          <w:szCs w:val="24"/>
                          <w:cs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</w:p>
                    <w:p w:rsidR="00AA032A" w:rsidRPr="00A266A4" w:rsidRDefault="00AA032A" w:rsidP="009A1B63">
                      <w:pPr>
                        <w:pStyle w:val="ListParagraph"/>
                        <w:numPr>
                          <w:ilvl w:val="0"/>
                          <w:numId w:val="18"/>
                        </w:numPr>
                        <w:ind w:left="284" w:hanging="284"/>
                        <w:rPr>
                          <w:rFonts w:ascii="Khmer OS Content" w:hAnsi="Khmer OS Content" w:cs="Khmer OS Content"/>
                          <w:sz w:val="24"/>
                          <w:szCs w:val="24"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A266A4">
                        <w:rPr>
                          <w:rFonts w:ascii="Khmer OS Content" w:hAnsi="Khmer OS Content" w:cs="Khmer OS Content"/>
                          <w:position w:val="-12"/>
                          <w:sz w:val="24"/>
                          <w:szCs w:val="24"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object w:dxaOrig="1060" w:dyaOrig="360">
                          <v:shape id="_x0000_i1079" type="#_x0000_t75" style="width:53.25pt;height:18pt">
                            <v:imagedata r:id="rId16" o:title=""/>
                          </v:shape>
                          <o:OLEObject Type="Embed" ProgID="Equation.DSMT4" ShapeID="_x0000_i1079" DrawAspect="Content" ObjectID="_1574529809" r:id="rId44"/>
                        </w:object>
                      </w:r>
                      <w:r w:rsidRPr="00A266A4">
                        <w:rPr>
                          <w:rFonts w:ascii="Khmer OS Content" w:hAnsi="Khmer OS Content" w:cs="Khmer OS Content"/>
                          <w:sz w:val="24"/>
                          <w:szCs w:val="24"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  <w:r w:rsidRPr="00A266A4">
                        <w:rPr>
                          <w:rFonts w:ascii="Khmer OS Content" w:hAnsi="Khmer OS Content" w:cs="Khmer OS Content" w:hint="cs"/>
                          <w:sz w:val="24"/>
                          <w:szCs w:val="24"/>
                          <w:cs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គិតជា</w:t>
                      </w:r>
                      <w:r w:rsidRPr="00A266A4">
                        <w:rPr>
                          <w:rFonts w:ascii="Khmer OS Content" w:hAnsi="Khmer OS Content" w:cs="Khmer OS Content"/>
                          <w:position w:val="-14"/>
                          <w:sz w:val="24"/>
                          <w:szCs w:val="24"/>
                          <w:cs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object w:dxaOrig="460" w:dyaOrig="400">
                          <v:shape id="_x0000_i1082" type="#_x0000_t75" style="width:23.25pt;height:20.25pt">
                            <v:imagedata r:id="rId18" o:title=""/>
                          </v:shape>
                          <o:OLEObject Type="Embed" ProgID="Equation.DSMT4" ShapeID="_x0000_i1082" DrawAspect="Content" ObjectID="_1574529810" r:id="rId45"/>
                        </w:object>
                      </w:r>
                    </w:p>
                    <w:p w:rsidR="00AA032A" w:rsidRPr="00A266A4" w:rsidRDefault="00AA032A" w:rsidP="009A1B63">
                      <w:pPr>
                        <w:pStyle w:val="ListParagraph"/>
                        <w:numPr>
                          <w:ilvl w:val="0"/>
                          <w:numId w:val="18"/>
                        </w:numPr>
                        <w:ind w:left="284" w:hanging="284"/>
                        <w:rPr>
                          <w:rFonts w:ascii="Khmer OS Content" w:hAnsi="Khmer OS Content" w:cs="Khmer OS Content"/>
                          <w:sz w:val="24"/>
                          <w:szCs w:val="24"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A266A4">
                        <w:rPr>
                          <w:rFonts w:ascii="Khmer OS Content" w:hAnsi="Khmer OS Content" w:cs="Khmer OS Content"/>
                          <w:position w:val="-4"/>
                          <w:sz w:val="24"/>
                          <w:szCs w:val="24"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object w:dxaOrig="260" w:dyaOrig="260">
                          <v:shape id="_x0000_i1085" type="#_x0000_t75" style="width:12.75pt;height:12.75pt">
                            <v:imagedata r:id="rId20" o:title=""/>
                          </v:shape>
                          <o:OLEObject Type="Embed" ProgID="Equation.DSMT4" ShapeID="_x0000_i1085" DrawAspect="Content" ObjectID="_1574529811" r:id="rId46"/>
                        </w:object>
                      </w:r>
                      <w:r w:rsidRPr="00A266A4">
                        <w:rPr>
                          <w:rFonts w:ascii="Khmer OS Content" w:hAnsi="Khmer OS Content" w:cs="Khmer OS Content"/>
                          <w:sz w:val="24"/>
                          <w:szCs w:val="24"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  <w:r w:rsidRPr="00A266A4">
                        <w:rPr>
                          <w:rFonts w:ascii="Khmer OS Content" w:hAnsi="Khmer OS Content" w:cs="Khmer OS Content" w:hint="cs"/>
                          <w:sz w:val="24"/>
                          <w:szCs w:val="24"/>
                          <w:cs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កម្លាំង គិតជា</w:t>
                      </w:r>
                      <w:r w:rsidRPr="00A266A4">
                        <w:rPr>
                          <w:rFonts w:ascii="Khmer OS Content" w:hAnsi="Khmer OS Content" w:cs="Khmer OS Content"/>
                          <w:position w:val="-14"/>
                          <w:sz w:val="24"/>
                          <w:szCs w:val="24"/>
                          <w:cs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object w:dxaOrig="460" w:dyaOrig="400">
                          <v:shape id="_x0000_i1088" type="#_x0000_t75" style="width:23.25pt;height:20.25pt">
                            <v:imagedata r:id="rId22" o:title=""/>
                          </v:shape>
                          <o:OLEObject Type="Embed" ProgID="Equation.DSMT4" ShapeID="_x0000_i1088" DrawAspect="Content" ObjectID="_1574529812" r:id="rId47"/>
                        </w:object>
                      </w:r>
                    </w:p>
                    <w:p w:rsidR="009A1B63" w:rsidRPr="00A266A4" w:rsidRDefault="00AA032A" w:rsidP="009A1B63">
                      <w:pPr>
                        <w:pStyle w:val="ListParagraph"/>
                        <w:numPr>
                          <w:ilvl w:val="0"/>
                          <w:numId w:val="18"/>
                        </w:numPr>
                        <w:ind w:left="284" w:hanging="284"/>
                        <w:rPr>
                          <w:rFonts w:ascii="Khmer OS Content" w:hAnsi="Khmer OS Content" w:cs="Khmer OS Content"/>
                          <w:sz w:val="24"/>
                          <w:szCs w:val="24"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A266A4">
                        <w:rPr>
                          <w:rFonts w:ascii="Khmer OS Content" w:hAnsi="Khmer OS Content" w:cs="Khmer OS Content"/>
                          <w:position w:val="-6"/>
                          <w:sz w:val="24"/>
                          <w:szCs w:val="24"/>
                          <w:cs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object w:dxaOrig="220" w:dyaOrig="279">
                          <v:shape id="_x0000_i1091" type="#_x0000_t75" style="width:11.25pt;height:14.25pt">
                            <v:imagedata r:id="rId24" o:title=""/>
                          </v:shape>
                          <o:OLEObject Type="Embed" ProgID="Equation.DSMT4" ShapeID="_x0000_i1091" DrawAspect="Content" ObjectID="_1574529813" r:id="rId48"/>
                        </w:object>
                      </w:r>
                      <w:r w:rsidRPr="00A266A4">
                        <w:rPr>
                          <w:rFonts w:ascii="Khmer OS Content" w:hAnsi="Khmer OS Content" w:cs="Khmer OS Content" w:hint="cs"/>
                          <w:sz w:val="24"/>
                          <w:szCs w:val="24"/>
                          <w:cs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ចម្ងាយ គិត</w:t>
                      </w:r>
                      <w:r w:rsidRPr="00A266A4">
                        <w:rPr>
                          <w:rFonts w:ascii="Khmer OS Content" w:hAnsi="Khmer OS Content" w:cs="Khmer OS Content"/>
                          <w:sz w:val="24"/>
                          <w:szCs w:val="24"/>
                          <w:cs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ជា</w:t>
                      </w:r>
                      <w:r w:rsidRPr="00A266A4">
                        <w:rPr>
                          <w:rFonts w:ascii="Khmer OS Content" w:hAnsi="Khmer OS Content" w:cs="Khmer OS Content"/>
                          <w:position w:val="-14"/>
                          <w:sz w:val="24"/>
                          <w:szCs w:val="24"/>
                          <w:cs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object w:dxaOrig="440" w:dyaOrig="400">
                          <v:shape id="_x0000_i1094" type="#_x0000_t75" style="width:21.75pt;height:20.25pt">
                            <v:imagedata r:id="rId26" o:title=""/>
                          </v:shape>
                          <o:OLEObject Type="Embed" ProgID="Equation.DSMT4" ShapeID="_x0000_i1094" DrawAspect="Content" ObjectID="_1574529814" r:id="rId49"/>
                        </w:object>
                      </w:r>
                      <w:r w:rsidRPr="00A266A4">
                        <w:rPr>
                          <w:rFonts w:ascii="Khmer OS Content" w:hAnsi="Khmer OS Content" w:cs="Khmer OS Content"/>
                          <w:sz w:val="24"/>
                          <w:szCs w:val="24"/>
                          <w:cs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</w:p>
                    <w:p w:rsidR="00AA032A" w:rsidRPr="00A266A4" w:rsidRDefault="00AA032A" w:rsidP="009A1B63">
                      <w:pPr>
                        <w:pStyle w:val="ListParagraph"/>
                        <w:numPr>
                          <w:ilvl w:val="0"/>
                          <w:numId w:val="18"/>
                        </w:numPr>
                        <w:ind w:left="284" w:hanging="284"/>
                        <w:rPr>
                          <w:rFonts w:ascii="Khmer OS Content" w:hAnsi="Khmer OS Content" w:cs="Khmer OS Content"/>
                          <w:sz w:val="24"/>
                          <w:szCs w:val="24"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A266A4">
                        <w:rPr>
                          <w:rFonts w:ascii="Khmer OS Content" w:hAnsi="Khmer OS Content" w:cs="Khmer OS Content"/>
                          <w:position w:val="-6"/>
                          <w:sz w:val="24"/>
                          <w:szCs w:val="24"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object w:dxaOrig="279" w:dyaOrig="279">
                          <v:shape id="_x0000_i1097" type="#_x0000_t75" style="width:14.25pt;height:14.25pt">
                            <v:imagedata r:id="rId28" o:title=""/>
                          </v:shape>
                          <o:OLEObject Type="Embed" ProgID="Equation.DSMT4" ShapeID="_x0000_i1097" DrawAspect="Content" ObjectID="_1574529815" r:id="rId50"/>
                        </w:object>
                      </w:r>
                      <w:r w:rsidRPr="00A266A4">
                        <w:rPr>
                          <w:rFonts w:ascii="Khmer OS Content" w:hAnsi="Khmer OS Content" w:cs="Khmer OS Content" w:hint="cs"/>
                          <w:sz w:val="24"/>
                          <w:szCs w:val="24"/>
                          <w:cs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កម្មន្ត គិតជា</w:t>
                      </w:r>
                      <w:r w:rsidRPr="00A266A4">
                        <w:rPr>
                          <w:rFonts w:ascii="Khmer OS Content" w:hAnsi="Khmer OS Content" w:cs="Khmer OS Content"/>
                          <w:position w:val="-14"/>
                          <w:sz w:val="24"/>
                          <w:szCs w:val="24"/>
                          <w:cs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object w:dxaOrig="400" w:dyaOrig="400">
                          <v:shape id="_x0000_i1100" type="#_x0000_t75" style="width:20.25pt;height:20.25pt">
                            <v:imagedata r:id="rId30" o:title=""/>
                          </v:shape>
                          <o:OLEObject Type="Embed" ProgID="Equation.DSMT4" ShapeID="_x0000_i1100" DrawAspect="Content" ObjectID="_1574529816" r:id="rId51"/>
                        </w:object>
                      </w:r>
                    </w:p>
                    <w:p w:rsidR="00AA032A" w:rsidRPr="00A266A4" w:rsidRDefault="00AA032A" w:rsidP="009A1B63">
                      <w:pPr>
                        <w:pStyle w:val="ListParagraph"/>
                        <w:numPr>
                          <w:ilvl w:val="0"/>
                          <w:numId w:val="18"/>
                        </w:numPr>
                        <w:ind w:left="284" w:hanging="284"/>
                        <w:rPr>
                          <w:rFonts w:ascii="Khmer OS Content" w:hAnsi="Khmer OS Content" w:cs="Khmer OS Content"/>
                          <w:sz w:val="24"/>
                          <w:szCs w:val="24"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A266A4">
                        <w:rPr>
                          <w:rFonts w:ascii="Khmer OS Content" w:hAnsi="Khmer OS Content" w:cs="Khmer OS Content"/>
                          <w:position w:val="-4"/>
                          <w:sz w:val="24"/>
                          <w:szCs w:val="24"/>
                          <w:cs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object w:dxaOrig="240" w:dyaOrig="260">
                          <v:shape id="_x0000_i1103" type="#_x0000_t75" style="width:12pt;height:12.75pt">
                            <v:imagedata r:id="rId32" o:title=""/>
                          </v:shape>
                          <o:OLEObject Type="Embed" ProgID="Equation.DSMT4" ShapeID="_x0000_i1103" DrawAspect="Content" ObjectID="_1574529817" r:id="rId52"/>
                        </w:object>
                      </w:r>
                      <w:r w:rsidRPr="00A266A4">
                        <w:rPr>
                          <w:rFonts w:ascii="Khmer OS Content" w:hAnsi="Khmer OS Content" w:cs="Khmer OS Content"/>
                          <w:sz w:val="24"/>
                          <w:szCs w:val="24"/>
                          <w:cs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មុខកាត់ពីស្តុង គិតជា</w:t>
                      </w:r>
                      <w:r w:rsidRPr="00A266A4">
                        <w:rPr>
                          <w:rFonts w:ascii="Khmer OS Content" w:hAnsi="Khmer OS Content" w:cs="Khmer OS Content"/>
                          <w:position w:val="-16"/>
                          <w:sz w:val="24"/>
                          <w:szCs w:val="24"/>
                          <w:cs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object w:dxaOrig="540" w:dyaOrig="440">
                          <v:shape id="_x0000_i1106" type="#_x0000_t75" style="width:27pt;height:21.75pt">
                            <v:imagedata r:id="rId34" o:title=""/>
                          </v:shape>
                          <o:OLEObject Type="Embed" ProgID="Equation.DSMT4" ShapeID="_x0000_i1106" DrawAspect="Content" ObjectID="_1574529818" r:id="rId53"/>
                        </w:object>
                      </w:r>
                      <w:r w:rsidRPr="00A266A4">
                        <w:rPr>
                          <w:rFonts w:ascii="Khmer OS Content" w:hAnsi="Khmer OS Content" w:cs="Khmer OS Content"/>
                          <w:sz w:val="24"/>
                          <w:szCs w:val="24"/>
                          <w:cs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</w:p>
                    <w:p w:rsidR="00AA032A" w:rsidRPr="00A266A4" w:rsidRDefault="00AA032A" w:rsidP="009A1B63">
                      <w:pPr>
                        <w:pStyle w:val="ListParagraph"/>
                        <w:numPr>
                          <w:ilvl w:val="0"/>
                          <w:numId w:val="18"/>
                        </w:numPr>
                        <w:ind w:left="284" w:hanging="284"/>
                        <w:rPr>
                          <w:rFonts w:ascii="Khmer OS Content" w:hAnsi="Khmer OS Content" w:cs="Khmer OS Content"/>
                          <w:sz w:val="24"/>
                          <w:szCs w:val="24"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A266A4">
                        <w:rPr>
                          <w:rFonts w:ascii="Khmer OS Content" w:hAnsi="Khmer OS Content" w:cs="Khmer OS Content"/>
                          <w:position w:val="-6"/>
                          <w:sz w:val="24"/>
                          <w:szCs w:val="24"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object w:dxaOrig="340" w:dyaOrig="279">
                          <v:shape id="_x0000_i1109" type="#_x0000_t75" style="width:17.25pt;height:14.25pt">
                            <v:imagedata r:id="rId36" o:title=""/>
                          </v:shape>
                          <o:OLEObject Type="Embed" ProgID="Equation.DSMT4" ShapeID="_x0000_i1109" DrawAspect="Content" ObjectID="_1574529819" r:id="rId54"/>
                        </w:object>
                      </w:r>
                      <w:r w:rsidRPr="00A266A4">
                        <w:rPr>
                          <w:rFonts w:ascii="Khmer OS Content" w:hAnsi="Khmer OS Content" w:cs="Khmer OS Content" w:hint="cs"/>
                          <w:sz w:val="24"/>
                          <w:szCs w:val="24"/>
                          <w:cs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ប្រវែងពីស្តុងផ្លាស់ទី</w:t>
                      </w:r>
                      <w:r w:rsidRPr="00A266A4">
                        <w:rPr>
                          <w:rFonts w:ascii="Khmer OS Content" w:hAnsi="Khmer OS Content" w:cs="Khmer OS Content"/>
                          <w:position w:val="-14"/>
                          <w:sz w:val="24"/>
                          <w:szCs w:val="24"/>
                          <w:cs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object w:dxaOrig="440" w:dyaOrig="400">
                          <v:shape id="_x0000_i1112" type="#_x0000_t75" style="width:21.75pt;height:20.25pt">
                            <v:imagedata r:id="rId38" o:title=""/>
                          </v:shape>
                          <o:OLEObject Type="Embed" ProgID="Equation.DSMT4" ShapeID="_x0000_i1112" DrawAspect="Content" ObjectID="_1574529820" r:id="rId55"/>
                        </w:object>
                      </w:r>
                    </w:p>
                    <w:p w:rsidR="009A1B63" w:rsidRPr="00A266A4" w:rsidRDefault="009A1B63" w:rsidP="009A1B63">
                      <w:pPr>
                        <w:rPr>
                          <w:rFonts w:ascii="Khmer OS Content" w:hAnsi="Khmer OS Content" w:cs="Khmer OS Content"/>
                          <w:sz w:val="24"/>
                          <w:szCs w:val="24"/>
                          <w:lang w:bidi="km-KH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BD3D3E" w:rsidRDefault="00824C3E" w:rsidP="00803EF4">
      <w:pPr>
        <w:pStyle w:val="ListParagraph"/>
        <w:numPr>
          <w:ilvl w:val="0"/>
          <w:numId w:val="17"/>
        </w:numPr>
        <w:ind w:left="284" w:hanging="284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/>
          <w:b/>
          <w:bCs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17632" behindDoc="1" locked="0" layoutInCell="1" allowOverlap="1">
                <wp:simplePos x="0" y="0"/>
                <wp:positionH relativeFrom="column">
                  <wp:posOffset>135255</wp:posOffset>
                </wp:positionH>
                <wp:positionV relativeFrom="paragraph">
                  <wp:posOffset>325120</wp:posOffset>
                </wp:positionV>
                <wp:extent cx="1495425" cy="514350"/>
                <wp:effectExtent l="0" t="0" r="28575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95425" cy="514350"/>
                        </a:xfrm>
                        <a:prstGeom prst="rect">
                          <a:avLst/>
                        </a:prstGeom>
                        <a:pattFill prst="pct5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5F943167" id="Rectangle 2" o:spid="_x0000_s1026" style="position:absolute;margin-left:10.65pt;margin-top:25.6pt;width:117.75pt;height:40.5pt;z-index:-2515988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" fillcolor="#5b9bd5 [3204]" strokecolor="black [3213]" strokeweight="1pt">
                <v:fill r:id="rId7" o:title="" color2="white [3212]" type="pattern"/>
              </v:rect>
            </w:pict>
          </mc:Fallback>
        </mc:AlternateContent>
      </w:r>
      <w:r w:rsidR="000065D6" w:rsidRPr="000065D6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ច្យាប់</w:t>
      </w:r>
      <w:r w:rsidR="000065D6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ឧស្ម័ន(សមីការភាពនៃឧស្ម័ន)</w:t>
      </w:r>
    </w:p>
    <w:p w:rsidR="00824C3E" w:rsidRDefault="00824C3E" w:rsidP="00824C3E">
      <w:pPr>
        <w:pStyle w:val="ListParagraph"/>
        <w:ind w:left="284"/>
        <w:rPr>
          <w:rFonts w:ascii="Khmer OS Content" w:hAnsi="Khmer OS Content" w:cs="Khmer OS Content" w:hint="cs"/>
          <w:b/>
          <w:bCs/>
          <w:sz w:val="24"/>
          <w:szCs w:val="24"/>
          <w:lang w:bidi="km-KH"/>
        </w:rPr>
      </w:pPr>
      <w:r w:rsidRPr="00824C3E">
        <w:rPr>
          <w:rFonts w:ascii="Khmer OS Content" w:hAnsi="Khmer OS Content" w:cs="Khmer OS Content"/>
          <w:b/>
          <w:bCs/>
          <w:position w:val="-30"/>
          <w:sz w:val="24"/>
          <w:szCs w:val="24"/>
          <w:cs/>
          <w:lang w:bidi="km-KH"/>
        </w:rPr>
        <w:object w:dxaOrig="2220" w:dyaOrig="680">
          <v:shape id="_x0000_i1055" type="#_x0000_t75" style="width:111pt;height:33.75pt" o:ole="">
            <v:imagedata r:id="rId56" o:title=""/>
          </v:shape>
          <o:OLEObject Type="Embed" ProgID="Equation.DSMT4" ShapeID="_x0000_i1055" DrawAspect="Content" ObjectID="_1574529801" r:id="rId57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 w:rsidR="009A1B63"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 w:rsidR="009A1B63" w:rsidRPr="009A1B63">
        <w:rPr>
          <w:rFonts w:ascii="Khmer OS Content" w:hAnsi="Khmer OS Content" w:cs="Khmer OS Content"/>
          <w:b/>
          <w:bCs/>
          <w:position w:val="-14"/>
          <w:sz w:val="24"/>
          <w:szCs w:val="24"/>
          <w:lang w:bidi="km-KH"/>
        </w:rPr>
        <w:object w:dxaOrig="340" w:dyaOrig="400">
          <v:shape id="_x0000_i1058" type="#_x0000_t75" style="width:17.25pt;height:20.25pt" o:ole="">
            <v:imagedata r:id="rId58" o:title=""/>
          </v:shape>
          <o:OLEObject Type="Embed" ProgID="Equation.DSMT4" ShapeID="_x0000_i1058" DrawAspect="Content" ObjectID="_1574529802" r:id="rId59"/>
        </w:object>
      </w:r>
      <w:r w:rsidR="009A1B63">
        <w:rPr>
          <w:rFonts w:ascii="Khmer OS Content" w:hAnsi="Khmer OS Content" w:cs="Khmer OS Content"/>
          <w:b/>
          <w:bCs/>
          <w:sz w:val="24"/>
          <w:szCs w:val="24"/>
          <w:lang w:bidi="km-KH"/>
        </w:rPr>
        <w:t xml:space="preserve"> </w:t>
      </w:r>
    </w:p>
    <w:p w:rsidR="00824C3E" w:rsidRDefault="00E2545D" w:rsidP="00803EF4">
      <w:pPr>
        <w:pStyle w:val="ListParagraph"/>
        <w:numPr>
          <w:ilvl w:val="0"/>
          <w:numId w:val="17"/>
        </w:numPr>
        <w:ind w:left="284" w:hanging="284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ម្មន្តបំពេញក្នុងពេលបម្រែបម្រួលមាឌ</w:t>
      </w:r>
    </w:p>
    <w:p w:rsidR="00E2545D" w:rsidRDefault="00E2545D" w:rsidP="00E2545D">
      <w:pPr>
        <w:pStyle w:val="ListParagraph"/>
        <w:numPr>
          <w:ilvl w:val="0"/>
          <w:numId w:val="19"/>
        </w:numPr>
        <w:ind w:left="567" w:hanging="283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ម្មន្តនៃកម្លាំងថេរ</w:t>
      </w:r>
    </w:p>
    <w:p w:rsidR="00E2545D" w:rsidRDefault="00E2545D" w:rsidP="00E2545D">
      <w:pPr>
        <w:pStyle w:val="ListParagraph"/>
        <w:tabs>
          <w:tab w:val="left" w:pos="2130"/>
        </w:tabs>
        <w:ind w:left="567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/>
          <w:b/>
          <w:bCs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19680" behindDoc="1" locked="0" layoutInCell="1" allowOverlap="1">
                <wp:simplePos x="0" y="0"/>
                <wp:positionH relativeFrom="column">
                  <wp:posOffset>325755</wp:posOffset>
                </wp:positionH>
                <wp:positionV relativeFrom="paragraph">
                  <wp:posOffset>21590</wp:posOffset>
                </wp:positionV>
                <wp:extent cx="800100" cy="352425"/>
                <wp:effectExtent l="0" t="0" r="19050" b="2857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0100" cy="352425"/>
                        </a:xfrm>
                        <a:prstGeom prst="rect">
                          <a:avLst/>
                        </a:prstGeom>
                        <a:pattFill prst="pct5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FF1F7AD" id="Rectangle 5" o:spid="_x0000_s1026" style="position:absolute;margin-left:25.65pt;margin-top:1.7pt;width:63pt;height:27.75pt;z-index:-25159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" fillcolor="#5b9bd5 [3204]" strokecolor="black [3213]" strokeweight="1pt">
                <v:fill r:id="rId7" o:title="" color2="white [3212]" type="pattern"/>
              </v:rect>
            </w:pict>
          </mc:Fallback>
        </mc:AlternateContent>
      </w:r>
      <w:r w:rsidRPr="00E2545D">
        <w:rPr>
          <w:rFonts w:ascii="Khmer OS Content" w:hAnsi="Khmer OS Content" w:cs="Khmer OS Content"/>
          <w:b/>
          <w:bCs/>
          <w:position w:val="-6"/>
          <w:sz w:val="24"/>
          <w:szCs w:val="24"/>
          <w:cs/>
          <w:lang w:bidi="km-KH"/>
        </w:rPr>
        <w:object w:dxaOrig="1040" w:dyaOrig="279">
          <v:shape id="_x0000_i1745" type="#_x0000_t75" style="width:51.75pt;height:14.25pt" o:ole="">
            <v:imagedata r:id="rId60" o:title=""/>
          </v:shape>
          <o:OLEObject Type="Embed" ProgID="Equation.DSMT4" ShapeID="_x0000_i1745" DrawAspect="Content" ObjectID="_1574529803" r:id="rId61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ab/>
      </w:r>
      <w:r w:rsidRPr="00E2545D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380" w:dyaOrig="400">
          <v:shape id="_x0000_i1748" type="#_x0000_t75" style="width:18.75pt;height:20.25pt" o:ole="">
            <v:imagedata r:id="rId62" o:title=""/>
          </v:shape>
          <o:OLEObject Type="Embed" ProgID="Equation.DSMT4" ShapeID="_x0000_i1748" DrawAspect="Content" ObjectID="_1574529804" r:id="rId63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E2545D" w:rsidRDefault="00E2545D" w:rsidP="00E2545D">
      <w:pPr>
        <w:pStyle w:val="ListParagraph"/>
        <w:tabs>
          <w:tab w:val="left" w:pos="2130"/>
        </w:tabs>
        <w:ind w:left="567"/>
        <w:rPr>
          <w:rFonts w:ascii="Khmer OS Content" w:hAnsi="Khmer OS Content" w:cs="Khmer OS Content" w:hint="cs"/>
          <w:b/>
          <w:bCs/>
          <w:sz w:val="24"/>
          <w:szCs w:val="24"/>
          <w:lang w:bidi="km-KH"/>
        </w:rPr>
      </w:pPr>
    </w:p>
    <w:p w:rsidR="00E2545D" w:rsidRDefault="00E2545D" w:rsidP="00E2545D">
      <w:pPr>
        <w:pStyle w:val="ListParagraph"/>
        <w:numPr>
          <w:ilvl w:val="0"/>
          <w:numId w:val="19"/>
        </w:numPr>
        <w:ind w:left="567" w:hanging="283"/>
        <w:rPr>
          <w:rFonts w:ascii="Khmer OS Content" w:hAnsi="Khmer OS Content" w:cs="Khmer OS Content" w:hint="cs"/>
          <w:b/>
          <w:bCs/>
          <w:sz w:val="24"/>
          <w:szCs w:val="24"/>
          <w:lang w:bidi="km-KH"/>
        </w:rPr>
      </w:pPr>
      <w:bookmarkStart w:id="0" w:name="_GoBack"/>
      <w:bookmarkEnd w:id="0"/>
    </w:p>
    <w:p w:rsidR="00E2545D" w:rsidRDefault="00E2545D" w:rsidP="00E2545D">
      <w:pPr>
        <w:pStyle w:val="ListParagraph"/>
        <w:ind w:left="567"/>
        <w:rPr>
          <w:rFonts w:ascii="Khmer OS Content" w:hAnsi="Khmer OS Content" w:cs="Khmer OS Content" w:hint="cs"/>
          <w:b/>
          <w:bCs/>
          <w:sz w:val="24"/>
          <w:szCs w:val="24"/>
          <w:lang w:bidi="km-KH"/>
        </w:rPr>
      </w:pPr>
    </w:p>
    <w:p w:rsidR="00E2545D" w:rsidRPr="000065D6" w:rsidRDefault="00E2545D" w:rsidP="00803EF4">
      <w:pPr>
        <w:pStyle w:val="ListParagraph"/>
        <w:numPr>
          <w:ilvl w:val="0"/>
          <w:numId w:val="17"/>
        </w:numPr>
        <w:ind w:left="284" w:hanging="284"/>
        <w:rPr>
          <w:rFonts w:ascii="Khmer OS Content" w:hAnsi="Khmer OS Content" w:cs="Khmer OS Content"/>
          <w:b/>
          <w:bCs/>
          <w:sz w:val="24"/>
          <w:szCs w:val="24"/>
          <w:rtl/>
          <w:lang w:bidi="km-KH"/>
        </w:rPr>
      </w:pPr>
    </w:p>
    <w:sectPr w:rsidR="00E2545D" w:rsidRPr="000065D6" w:rsidSect="009A3E28">
      <w:footerReference w:type="default" r:id="rId64"/>
      <w:pgSz w:w="8391" w:h="11906" w:code="11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75D73" w:rsidRDefault="00B75D73" w:rsidP="00A309F0">
      <w:pPr>
        <w:spacing w:after="0" w:line="240" w:lineRule="auto"/>
      </w:pPr>
      <w:r>
        <w:separator/>
      </w:r>
    </w:p>
  </w:endnote>
  <w:endnote w:type="continuationSeparator" w:id="0">
    <w:p w:rsidR="00B75D73" w:rsidRDefault="00B75D73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09F0" w:rsidRPr="00A309F0" w:rsidRDefault="003A285C" w:rsidP="00A309F0">
    <w:pPr>
      <w:pStyle w:val="Footer"/>
      <w:tabs>
        <w:tab w:val="left" w:pos="368"/>
        <w:tab w:val="right" w:pos="7257"/>
      </w:tabs>
      <w:rPr>
        <w:sz w:val="24"/>
        <w:szCs w:val="24"/>
      </w:rPr>
    </w:pPr>
    <w:r w:rsidRPr="00DF49BB">
      <w:rPr>
        <w:rFonts w:ascii="Khmer OS Content" w:hAnsi="Khmer OS Content" w:cs="Khmer OS Content"/>
        <w:noProof/>
        <w:sz w:val="20"/>
        <w:szCs w:val="20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9D3F070" wp14:editId="22BBA8CB">
              <wp:simplePos x="0" y="0"/>
              <wp:positionH relativeFrom="margin">
                <wp:align>left</wp:align>
              </wp:positionH>
              <wp:positionV relativeFrom="paragraph">
                <wp:posOffset>-35560</wp:posOffset>
              </wp:positionV>
              <wp:extent cx="465772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65772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8F0F15A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-2.8pt" to="366.75pt,-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>
      <w:rPr>
        <w:rFonts w:ascii="Khmer OS Content" w:hAnsi="Khmer OS Content" w:cs="Khmer OS Content"/>
        <w:noProof/>
        <w:sz w:val="20"/>
        <w:szCs w:val="20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1AD18775" wp14:editId="734653F0">
              <wp:simplePos x="0" y="0"/>
              <wp:positionH relativeFrom="column">
                <wp:posOffset>4478655</wp:posOffset>
              </wp:positionH>
              <wp:positionV relativeFrom="paragraph">
                <wp:posOffset>31115</wp:posOffset>
              </wp:positionV>
              <wp:extent cx="171450" cy="171450"/>
              <wp:effectExtent l="0" t="0" r="19050" b="19050"/>
              <wp:wrapNone/>
              <wp:docPr id="66" name="Oval 6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71450" cy="1714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3BD7E30" id="Oval 66" o:spid="_x0000_s1026" style="position:absolute;margin-left:352.65pt;margin-top:2.45pt;width:13.5pt;height:13.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" fillcolor="white [3201]" strokecolor="black [3200]" strokeweight="1pt">
              <v:stroke joinstyle="miter"/>
            </v:oval>
          </w:pict>
        </mc:Fallback>
      </mc:AlternateContent>
    </w:r>
    <w:r w:rsidR="00DF49BB" w:rsidRPr="00DF49BB">
      <w:rPr>
        <w:rFonts w:ascii="Khmer OS Content" w:hAnsi="Khmer OS Content" w:cs="Khmer OS Content"/>
        <w:sz w:val="20"/>
        <w:szCs w:val="20"/>
      </w:rPr>
      <w:fldChar w:fldCharType="begin"/>
    </w:r>
    <w:r w:rsidR="00DF49BB" w:rsidRPr="00DF49BB">
      <w:rPr>
        <w:rFonts w:ascii="Khmer OS Content" w:hAnsi="Khmer OS Content" w:cs="Khmer OS Content"/>
        <w:sz w:val="20"/>
        <w:szCs w:val="20"/>
        <w:cs/>
        <w:lang w:bidi="km-KH"/>
      </w:rPr>
      <w:instrText xml:space="preserve"> </w:instrText>
    </w:r>
    <w:r w:rsidR="00DF49BB" w:rsidRPr="00DF49BB">
      <w:rPr>
        <w:rFonts w:ascii="Khmer OS Content" w:hAnsi="Khmer OS Content" w:cs="Khmer OS Content"/>
        <w:sz w:val="20"/>
        <w:szCs w:val="20"/>
        <w:lang w:bidi="km-KH"/>
      </w:rPr>
      <w:instrText>TIME \@ "dddd d MMMM yyyy"</w:instrText>
    </w:r>
    <w:r w:rsidR="00DF49BB" w:rsidRPr="00DF49BB">
      <w:rPr>
        <w:rFonts w:ascii="Khmer OS Content" w:hAnsi="Khmer OS Content" w:cs="Khmer OS Content"/>
        <w:sz w:val="20"/>
        <w:szCs w:val="20"/>
        <w:cs/>
        <w:lang w:bidi="km-KH"/>
      </w:rPr>
      <w:instrText xml:space="preserve"> </w:instrText>
    </w:r>
    <w:r w:rsidR="00DF49BB" w:rsidRPr="00DF49BB">
      <w:rPr>
        <w:rFonts w:ascii="Khmer OS Content" w:hAnsi="Khmer OS Content" w:cs="Khmer OS Content"/>
        <w:sz w:val="20"/>
        <w:szCs w:val="20"/>
      </w:rPr>
      <w:fldChar w:fldCharType="separate"/>
    </w:r>
    <w:r w:rsidR="00BC5CB8">
      <w:rPr>
        <w:rFonts w:ascii="Khmer OS Content" w:hAnsi="Khmer OS Content" w:cs="Khmer OS Content"/>
        <w:noProof/>
        <w:sz w:val="20"/>
        <w:szCs w:val="20"/>
        <w:cs/>
        <w:lang w:bidi="km-KH"/>
      </w:rPr>
      <w:t>ថ្ងៃច័ន្ទ 11 ធ្នូ 2017</w:t>
    </w:r>
    <w:r w:rsidR="00DF49BB" w:rsidRPr="00DF49BB">
      <w:rPr>
        <w:rFonts w:ascii="Khmer OS Content" w:hAnsi="Khmer OS Content" w:cs="Khmer OS Content"/>
        <w:sz w:val="20"/>
        <w:szCs w:val="20"/>
      </w:rPr>
      <w:fldChar w:fldCharType="end"/>
    </w:r>
    <w:r w:rsidR="00A309F0">
      <w:rPr>
        <w:sz w:val="24"/>
        <w:szCs w:val="24"/>
      </w:rPr>
      <w:tab/>
    </w:r>
    <w:r w:rsidR="00A309F0"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A309F0" w:rsidRPr="00A309F0">
          <w:rPr>
            <w:sz w:val="24"/>
            <w:szCs w:val="24"/>
          </w:rPr>
          <w:fldChar w:fldCharType="begin"/>
        </w:r>
        <w:r w:rsidR="00A309F0" w:rsidRPr="00A309F0">
          <w:rPr>
            <w:sz w:val="24"/>
            <w:szCs w:val="24"/>
          </w:rPr>
          <w:instrText xml:space="preserve"> PAGE   \* MERGEFORMAT </w:instrText>
        </w:r>
        <w:r w:rsidR="00A309F0" w:rsidRPr="00A309F0">
          <w:rPr>
            <w:sz w:val="24"/>
            <w:szCs w:val="24"/>
          </w:rPr>
          <w:fldChar w:fldCharType="separate"/>
        </w:r>
        <w:r w:rsidR="00E2545D">
          <w:rPr>
            <w:noProof/>
            <w:sz w:val="24"/>
            <w:szCs w:val="24"/>
          </w:rPr>
          <w:t>1</w:t>
        </w:r>
        <w:r w:rsidR="00A309F0"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75D73" w:rsidRDefault="00B75D73" w:rsidP="00A309F0">
      <w:pPr>
        <w:spacing w:after="0" w:line="240" w:lineRule="auto"/>
      </w:pPr>
      <w:r>
        <w:separator/>
      </w:r>
    </w:p>
  </w:footnote>
  <w:footnote w:type="continuationSeparator" w:id="0">
    <w:p w:rsidR="00B75D73" w:rsidRDefault="00B75D73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D36E7"/>
    <w:multiLevelType w:val="hybridMultilevel"/>
    <w:tmpl w:val="E1AC3810"/>
    <w:lvl w:ilvl="0" w:tplc="2DCA046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015A6E"/>
    <w:multiLevelType w:val="hybridMultilevel"/>
    <w:tmpl w:val="878EB56E"/>
    <w:lvl w:ilvl="0" w:tplc="C82CF66E">
      <w:start w:val="1"/>
      <w:numFmt w:val="bullet"/>
      <w:lvlText w:val="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220184A"/>
    <w:multiLevelType w:val="hybridMultilevel"/>
    <w:tmpl w:val="FF84F1AA"/>
    <w:lvl w:ilvl="0" w:tplc="8B025142">
      <w:start w:val="1"/>
      <w:numFmt w:val="decimal"/>
      <w:lvlText w:val="%1)"/>
      <w:lvlJc w:val="left"/>
      <w:pPr>
        <w:ind w:left="100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163F30CC"/>
    <w:multiLevelType w:val="hybridMultilevel"/>
    <w:tmpl w:val="EAF0BC02"/>
    <w:lvl w:ilvl="0" w:tplc="4D2CEED2">
      <w:start w:val="1"/>
      <w:numFmt w:val="upperRoman"/>
      <w:lvlText w:val="%1."/>
      <w:lvlJc w:val="righ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0C202B"/>
    <w:multiLevelType w:val="hybridMultilevel"/>
    <w:tmpl w:val="0BC4D0E2"/>
    <w:lvl w:ilvl="0" w:tplc="EA402910">
      <w:start w:val="1"/>
      <w:numFmt w:val="decimal"/>
      <w:lvlText w:val="%1 "/>
      <w:lvlJc w:val="left"/>
      <w:pPr>
        <w:ind w:left="720" w:hanging="360"/>
      </w:pPr>
      <w:rPr>
        <w:rFonts w:ascii="Limon S1" w:hAnsi="Limon S1" w:hint="default"/>
        <w:b/>
        <w:bCs/>
        <w:sz w:val="52"/>
        <w:szCs w:val="5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405888"/>
    <w:multiLevelType w:val="hybridMultilevel"/>
    <w:tmpl w:val="60B802B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ED12B6"/>
    <w:multiLevelType w:val="hybridMultilevel"/>
    <w:tmpl w:val="EE7E0D8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90648E"/>
    <w:multiLevelType w:val="hybridMultilevel"/>
    <w:tmpl w:val="D4E294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916F98"/>
    <w:multiLevelType w:val="hybridMultilevel"/>
    <w:tmpl w:val="D1462476"/>
    <w:lvl w:ilvl="0" w:tplc="073E0E38">
      <w:start w:val="1"/>
      <w:numFmt w:val="decimal"/>
      <w:lvlText w:val="%1."/>
      <w:lvlJc w:val="left"/>
      <w:pPr>
        <w:ind w:left="928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0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2FD72C8"/>
    <w:multiLevelType w:val="hybridMultilevel"/>
    <w:tmpl w:val="7B9A44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55FE2A82"/>
    <w:multiLevelType w:val="hybridMultilevel"/>
    <w:tmpl w:val="03EE223C"/>
    <w:lvl w:ilvl="0" w:tplc="7E282B7A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73D01D7"/>
    <w:multiLevelType w:val="hybridMultilevel"/>
    <w:tmpl w:val="0E82F664"/>
    <w:lvl w:ilvl="0" w:tplc="13A02B9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E105772"/>
    <w:multiLevelType w:val="hybridMultilevel"/>
    <w:tmpl w:val="2258EA1E"/>
    <w:lvl w:ilvl="0" w:tplc="3C0023CA">
      <w:start w:val="1"/>
      <w:numFmt w:val="upperRoman"/>
      <w:lvlText w:val="%1."/>
      <w:lvlJc w:val="right"/>
      <w:pPr>
        <w:ind w:left="720" w:hanging="360"/>
      </w:pPr>
      <w:rPr>
        <w:rFonts w:ascii="Khmer OS Siemreap" w:hAnsi="Khmer OS Siemreap" w:cs="Khmer OS Siemreap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F2904C0"/>
    <w:multiLevelType w:val="hybridMultilevel"/>
    <w:tmpl w:val="72EEA194"/>
    <w:lvl w:ilvl="0" w:tplc="2DCA046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A0D32A4"/>
    <w:multiLevelType w:val="hybridMultilevel"/>
    <w:tmpl w:val="A200773C"/>
    <w:lvl w:ilvl="0" w:tplc="06786380">
      <w:start w:val="1"/>
      <w:numFmt w:val="bullet"/>
      <w:lvlText w:val=""/>
      <w:lvlJc w:val="left"/>
      <w:pPr>
        <w:ind w:left="100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A3A7FF4"/>
    <w:multiLevelType w:val="hybridMultilevel"/>
    <w:tmpl w:val="9EACA5CA"/>
    <w:lvl w:ilvl="0" w:tplc="040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0"/>
  </w:num>
  <w:num w:numId="3">
    <w:abstractNumId w:val="14"/>
  </w:num>
  <w:num w:numId="4">
    <w:abstractNumId w:val="11"/>
  </w:num>
  <w:num w:numId="5">
    <w:abstractNumId w:val="8"/>
  </w:num>
  <w:num w:numId="6">
    <w:abstractNumId w:val="7"/>
  </w:num>
  <w:num w:numId="7">
    <w:abstractNumId w:val="13"/>
  </w:num>
  <w:num w:numId="8">
    <w:abstractNumId w:val="6"/>
  </w:num>
  <w:num w:numId="9">
    <w:abstractNumId w:val="15"/>
  </w:num>
  <w:num w:numId="10">
    <w:abstractNumId w:val="4"/>
  </w:num>
  <w:num w:numId="11">
    <w:abstractNumId w:val="3"/>
  </w:num>
  <w:num w:numId="12">
    <w:abstractNumId w:val="12"/>
  </w:num>
  <w:num w:numId="13">
    <w:abstractNumId w:val="18"/>
  </w:num>
  <w:num w:numId="14">
    <w:abstractNumId w:val="16"/>
  </w:num>
  <w:num w:numId="15">
    <w:abstractNumId w:val="9"/>
  </w:num>
  <w:num w:numId="16">
    <w:abstractNumId w:val="0"/>
  </w:num>
  <w:num w:numId="17">
    <w:abstractNumId w:val="5"/>
  </w:num>
  <w:num w:numId="18">
    <w:abstractNumId w:val="2"/>
  </w:num>
  <w:num w:numId="1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065D6"/>
    <w:rsid w:val="000262D1"/>
    <w:rsid w:val="00053AF8"/>
    <w:rsid w:val="000703A0"/>
    <w:rsid w:val="00086E1B"/>
    <w:rsid w:val="00094454"/>
    <w:rsid w:val="000A5FAB"/>
    <w:rsid w:val="000D011D"/>
    <w:rsid w:val="0013124C"/>
    <w:rsid w:val="0013565B"/>
    <w:rsid w:val="001555B7"/>
    <w:rsid w:val="0016084E"/>
    <w:rsid w:val="001927E5"/>
    <w:rsid w:val="00193959"/>
    <w:rsid w:val="001A0EEA"/>
    <w:rsid w:val="001A4909"/>
    <w:rsid w:val="001C4F1D"/>
    <w:rsid w:val="001D1E11"/>
    <w:rsid w:val="001E0FA8"/>
    <w:rsid w:val="001F2D07"/>
    <w:rsid w:val="001F39FC"/>
    <w:rsid w:val="00216E74"/>
    <w:rsid w:val="00234961"/>
    <w:rsid w:val="00243B33"/>
    <w:rsid w:val="00295647"/>
    <w:rsid w:val="002A3E7F"/>
    <w:rsid w:val="002A6A4C"/>
    <w:rsid w:val="002A7312"/>
    <w:rsid w:val="002C4F6B"/>
    <w:rsid w:val="00300FFA"/>
    <w:rsid w:val="0032726E"/>
    <w:rsid w:val="00333365"/>
    <w:rsid w:val="00390E37"/>
    <w:rsid w:val="003A285C"/>
    <w:rsid w:val="003B0882"/>
    <w:rsid w:val="003B6485"/>
    <w:rsid w:val="003C27EB"/>
    <w:rsid w:val="003F0E27"/>
    <w:rsid w:val="003F3F4C"/>
    <w:rsid w:val="003F433F"/>
    <w:rsid w:val="004265F5"/>
    <w:rsid w:val="00441539"/>
    <w:rsid w:val="0044734F"/>
    <w:rsid w:val="00461CA6"/>
    <w:rsid w:val="00483F45"/>
    <w:rsid w:val="004A5D40"/>
    <w:rsid w:val="004B0191"/>
    <w:rsid w:val="00500475"/>
    <w:rsid w:val="00530229"/>
    <w:rsid w:val="00562548"/>
    <w:rsid w:val="00564620"/>
    <w:rsid w:val="0056463B"/>
    <w:rsid w:val="0057397C"/>
    <w:rsid w:val="00575A57"/>
    <w:rsid w:val="005851F8"/>
    <w:rsid w:val="00594D4D"/>
    <w:rsid w:val="005A0F93"/>
    <w:rsid w:val="005B5E38"/>
    <w:rsid w:val="005C394F"/>
    <w:rsid w:val="005D7B57"/>
    <w:rsid w:val="005F11AA"/>
    <w:rsid w:val="00614572"/>
    <w:rsid w:val="0062231B"/>
    <w:rsid w:val="00653010"/>
    <w:rsid w:val="00660F14"/>
    <w:rsid w:val="0066618C"/>
    <w:rsid w:val="006C16F3"/>
    <w:rsid w:val="006C6EA8"/>
    <w:rsid w:val="006F3D41"/>
    <w:rsid w:val="00700991"/>
    <w:rsid w:val="00706EB3"/>
    <w:rsid w:val="00714CCA"/>
    <w:rsid w:val="00726920"/>
    <w:rsid w:val="007514EA"/>
    <w:rsid w:val="0075269B"/>
    <w:rsid w:val="007C0214"/>
    <w:rsid w:val="007E2DAA"/>
    <w:rsid w:val="007F4AC2"/>
    <w:rsid w:val="00803A37"/>
    <w:rsid w:val="00803EF4"/>
    <w:rsid w:val="00811DCD"/>
    <w:rsid w:val="00824C3E"/>
    <w:rsid w:val="00840848"/>
    <w:rsid w:val="008654BA"/>
    <w:rsid w:val="008838AB"/>
    <w:rsid w:val="00890B2B"/>
    <w:rsid w:val="008B0AD9"/>
    <w:rsid w:val="008C2A57"/>
    <w:rsid w:val="008C5DEE"/>
    <w:rsid w:val="008E5054"/>
    <w:rsid w:val="008E69BD"/>
    <w:rsid w:val="009053C4"/>
    <w:rsid w:val="009161CC"/>
    <w:rsid w:val="009176E8"/>
    <w:rsid w:val="00925FE2"/>
    <w:rsid w:val="00975403"/>
    <w:rsid w:val="00997CE7"/>
    <w:rsid w:val="009A1B63"/>
    <w:rsid w:val="009A23BA"/>
    <w:rsid w:val="009A3E28"/>
    <w:rsid w:val="009B093D"/>
    <w:rsid w:val="009E0BE3"/>
    <w:rsid w:val="00A266A4"/>
    <w:rsid w:val="00A27722"/>
    <w:rsid w:val="00A309F0"/>
    <w:rsid w:val="00A95132"/>
    <w:rsid w:val="00AA032A"/>
    <w:rsid w:val="00AB2DC2"/>
    <w:rsid w:val="00AF3874"/>
    <w:rsid w:val="00B0027D"/>
    <w:rsid w:val="00B03328"/>
    <w:rsid w:val="00B0548B"/>
    <w:rsid w:val="00B423F9"/>
    <w:rsid w:val="00B73106"/>
    <w:rsid w:val="00B75D73"/>
    <w:rsid w:val="00BC5CB8"/>
    <w:rsid w:val="00BD3D3E"/>
    <w:rsid w:val="00BE4C09"/>
    <w:rsid w:val="00BF4713"/>
    <w:rsid w:val="00C050A3"/>
    <w:rsid w:val="00C37430"/>
    <w:rsid w:val="00C64A02"/>
    <w:rsid w:val="00C74DCE"/>
    <w:rsid w:val="00C779BC"/>
    <w:rsid w:val="00CA2D1A"/>
    <w:rsid w:val="00CA7326"/>
    <w:rsid w:val="00D0241B"/>
    <w:rsid w:val="00D10327"/>
    <w:rsid w:val="00D1036D"/>
    <w:rsid w:val="00D35DF2"/>
    <w:rsid w:val="00D67880"/>
    <w:rsid w:val="00D7153E"/>
    <w:rsid w:val="00D72880"/>
    <w:rsid w:val="00D817AF"/>
    <w:rsid w:val="00DA74D3"/>
    <w:rsid w:val="00DD0426"/>
    <w:rsid w:val="00DF49BB"/>
    <w:rsid w:val="00E06D97"/>
    <w:rsid w:val="00E07D65"/>
    <w:rsid w:val="00E2545D"/>
    <w:rsid w:val="00E73A64"/>
    <w:rsid w:val="00E73D25"/>
    <w:rsid w:val="00E97CE1"/>
    <w:rsid w:val="00EE15CA"/>
    <w:rsid w:val="00EE35B0"/>
    <w:rsid w:val="00EF01CD"/>
    <w:rsid w:val="00F2194E"/>
    <w:rsid w:val="00F541B5"/>
    <w:rsid w:val="00F62C2D"/>
    <w:rsid w:val="00F65CA5"/>
    <w:rsid w:val="00F760A1"/>
    <w:rsid w:val="00FF0460"/>
    <w:rsid w:val="00FF21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A24482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  <w:style w:type="character" w:styleId="PlaceholderText">
    <w:name w:val="Placeholder Text"/>
    <w:basedOn w:val="DefaultParagraphFont"/>
    <w:uiPriority w:val="99"/>
    <w:semiHidden/>
    <w:rsid w:val="00D7153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2.bin"/><Relationship Id="rId63" Type="http://schemas.openxmlformats.org/officeDocument/2006/relationships/oleObject" Target="embeddings/oleObject36.bin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30.bin"/><Relationship Id="rId58" Type="http://schemas.openxmlformats.org/officeDocument/2006/relationships/image" Target="media/image19.wmf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35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56" Type="http://schemas.openxmlformats.org/officeDocument/2006/relationships/image" Target="media/image18.wmf"/><Relationship Id="rId64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31.bin"/><Relationship Id="rId62" Type="http://schemas.openxmlformats.org/officeDocument/2006/relationships/image" Target="media/image2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9.bin"/><Relationship Id="rId60" Type="http://schemas.openxmlformats.org/officeDocument/2006/relationships/image" Target="media/image20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9</TotalTime>
  <Pages>1</Pages>
  <Words>51</Words>
  <Characters>291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51</cp:revision>
  <cp:lastPrinted>2017-11-28T12:24:00Z</cp:lastPrinted>
  <dcterms:created xsi:type="dcterms:W3CDTF">2017-11-25T13:18:00Z</dcterms:created>
  <dcterms:modified xsi:type="dcterms:W3CDTF">2017-12-11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